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64" w:type="pct"/>
        <w:tblLook w:val="01E0" w:firstRow="1" w:lastRow="1" w:firstColumn="1" w:lastColumn="1" w:noHBand="0" w:noVBand="0"/>
      </w:tblPr>
      <w:tblGrid>
        <w:gridCol w:w="5240"/>
        <w:gridCol w:w="5709"/>
      </w:tblGrid>
      <w:tr w:rsidR="003D29EB" w:rsidRPr="00E25B24" w:rsidTr="000230B0">
        <w:tc>
          <w:tcPr>
            <w:tcW w:w="2393" w:type="pct"/>
          </w:tcPr>
          <w:p w:rsidR="003D29EB" w:rsidRPr="00E25B24" w:rsidRDefault="0053690A" w:rsidP="006E31CA">
            <w:pPr>
              <w:jc w:val="center"/>
              <w:rPr>
                <w:sz w:val="26"/>
                <w:szCs w:val="26"/>
              </w:rPr>
            </w:pPr>
            <w:r w:rsidRPr="00E25B24">
              <w:rPr>
                <w:sz w:val="26"/>
                <w:szCs w:val="26"/>
              </w:rPr>
              <w:t>SỞ GIÁO DỤC VÀ</w:t>
            </w:r>
            <w:r w:rsidR="003D29EB" w:rsidRPr="00E25B24">
              <w:rPr>
                <w:sz w:val="26"/>
                <w:szCs w:val="26"/>
              </w:rPr>
              <w:t xml:space="preserve"> ĐÀO TẠO</w:t>
            </w:r>
            <w:r w:rsidRPr="00E25B24">
              <w:rPr>
                <w:sz w:val="26"/>
                <w:szCs w:val="26"/>
              </w:rPr>
              <w:t xml:space="preserve"> TP. HCM</w:t>
            </w:r>
          </w:p>
          <w:p w:rsidR="003D29EB" w:rsidRPr="00E25B24" w:rsidRDefault="003D29EB" w:rsidP="006E31CA">
            <w:pPr>
              <w:jc w:val="center"/>
              <w:rPr>
                <w:b/>
                <w:bCs/>
                <w:sz w:val="26"/>
                <w:szCs w:val="26"/>
              </w:rPr>
            </w:pPr>
            <w:r w:rsidRPr="00E25B24">
              <w:rPr>
                <w:b/>
                <w:bCs/>
                <w:sz w:val="26"/>
                <w:szCs w:val="26"/>
              </w:rPr>
              <w:t>TRƯỜNG THPT NGUYỄN HỮU HUÂN</w:t>
            </w:r>
          </w:p>
          <w:p w:rsidR="003D29EB" w:rsidRPr="00E25B24" w:rsidRDefault="001D397F" w:rsidP="006E31CA">
            <w:pPr>
              <w:jc w:val="center"/>
              <w:rPr>
                <w:sz w:val="26"/>
                <w:szCs w:val="26"/>
              </w:rPr>
            </w:pPr>
            <w:r w:rsidRPr="00E25B24">
              <w:rPr>
                <w:noProof/>
                <w:sz w:val="26"/>
                <w:szCs w:val="26"/>
              </w:rPr>
              <w:drawing>
                <wp:inline distT="0" distB="0" distL="0" distR="0">
                  <wp:extent cx="947993" cy="676275"/>
                  <wp:effectExtent l="0" t="0" r="508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212" cy="676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7" w:type="pct"/>
          </w:tcPr>
          <w:p w:rsidR="00896741" w:rsidRPr="00E25B24" w:rsidRDefault="001E76EC" w:rsidP="006E31CA">
            <w:pPr>
              <w:jc w:val="center"/>
              <w:rPr>
                <w:b/>
                <w:bCs/>
                <w:sz w:val="30"/>
                <w:szCs w:val="26"/>
                <w:lang w:val="da-DK"/>
              </w:rPr>
            </w:pPr>
            <w:r w:rsidRPr="00E25B24">
              <w:rPr>
                <w:b/>
                <w:bCs/>
                <w:sz w:val="30"/>
                <w:szCs w:val="26"/>
                <w:lang w:val="da-DK"/>
              </w:rPr>
              <w:t xml:space="preserve">ĐỀ KIỂM TRA HỌC KỲ I </w:t>
            </w:r>
          </w:p>
          <w:p w:rsidR="003D29EB" w:rsidRPr="00E25B24" w:rsidRDefault="00896741" w:rsidP="006E31CA">
            <w:pPr>
              <w:jc w:val="center"/>
              <w:rPr>
                <w:b/>
                <w:bCs/>
                <w:sz w:val="26"/>
                <w:szCs w:val="26"/>
                <w:lang w:val="da-DK"/>
              </w:rPr>
            </w:pPr>
            <w:r w:rsidRPr="00E25B24">
              <w:rPr>
                <w:b/>
                <w:bCs/>
                <w:sz w:val="26"/>
                <w:szCs w:val="26"/>
                <w:lang w:val="da-DK"/>
              </w:rPr>
              <w:t>MÔN VẬT LÝ 10</w:t>
            </w:r>
            <w:r w:rsidR="00C90F21" w:rsidRPr="00E25B24">
              <w:rPr>
                <w:b/>
                <w:bCs/>
                <w:sz w:val="26"/>
                <w:szCs w:val="26"/>
                <w:lang w:val="da-DK"/>
              </w:rPr>
              <w:t xml:space="preserve">. </w:t>
            </w:r>
            <w:r w:rsidRPr="00E25B24">
              <w:rPr>
                <w:b/>
                <w:bCs/>
                <w:sz w:val="26"/>
                <w:szCs w:val="26"/>
                <w:lang w:val="da-DK"/>
              </w:rPr>
              <w:t xml:space="preserve">Năm học </w:t>
            </w:r>
            <w:r w:rsidR="001E76EC" w:rsidRPr="00E25B24">
              <w:rPr>
                <w:b/>
                <w:bCs/>
                <w:sz w:val="26"/>
                <w:szCs w:val="26"/>
                <w:lang w:val="da-DK"/>
              </w:rPr>
              <w:t>201</w:t>
            </w:r>
            <w:r w:rsidR="00636F8B">
              <w:rPr>
                <w:b/>
                <w:bCs/>
                <w:sz w:val="26"/>
                <w:szCs w:val="26"/>
                <w:lang w:val="da-DK"/>
              </w:rPr>
              <w:t>6</w:t>
            </w:r>
            <w:r w:rsidR="00F40017" w:rsidRPr="00E25B24">
              <w:rPr>
                <w:b/>
                <w:bCs/>
                <w:sz w:val="26"/>
                <w:szCs w:val="26"/>
                <w:lang w:val="da-DK"/>
              </w:rPr>
              <w:t xml:space="preserve"> - </w:t>
            </w:r>
            <w:r w:rsidR="001E76EC" w:rsidRPr="00E25B24">
              <w:rPr>
                <w:b/>
                <w:bCs/>
                <w:sz w:val="26"/>
                <w:szCs w:val="26"/>
                <w:lang w:val="da-DK"/>
              </w:rPr>
              <w:t>201</w:t>
            </w:r>
            <w:r w:rsidR="00636F8B">
              <w:rPr>
                <w:b/>
                <w:bCs/>
                <w:sz w:val="26"/>
                <w:szCs w:val="26"/>
                <w:lang w:val="da-DK"/>
              </w:rPr>
              <w:t>7</w:t>
            </w:r>
          </w:p>
          <w:p w:rsidR="00A716B9" w:rsidRDefault="003D29EB" w:rsidP="00A716B9">
            <w:pPr>
              <w:jc w:val="center"/>
              <w:rPr>
                <w:i/>
                <w:iCs/>
                <w:sz w:val="32"/>
                <w:szCs w:val="32"/>
                <w:lang w:val="da-DK"/>
              </w:rPr>
            </w:pPr>
            <w:r w:rsidRPr="00E25B24">
              <w:rPr>
                <w:i/>
                <w:iCs/>
                <w:sz w:val="26"/>
                <w:szCs w:val="26"/>
                <w:lang w:val="da-DK"/>
              </w:rPr>
              <w:t>Thời gian làm bài:45 phút</w:t>
            </w:r>
            <w:r w:rsidR="00A716B9">
              <w:rPr>
                <w:i/>
                <w:iCs/>
                <w:sz w:val="32"/>
                <w:szCs w:val="32"/>
                <w:lang w:val="da-DK"/>
              </w:rPr>
              <w:t xml:space="preserve"> </w:t>
            </w:r>
          </w:p>
          <w:p w:rsidR="00271FC6" w:rsidRPr="000230B0" w:rsidRDefault="001D397F" w:rsidP="002A3CFD">
            <w:pPr>
              <w:spacing w:before="120" w:after="120"/>
              <w:jc w:val="center"/>
              <w:rPr>
                <w:rFonts w:ascii="Calibri" w:hAnsi="Calibri" w:cs="Calibri"/>
                <w:i/>
                <w:iCs/>
                <w:sz w:val="46"/>
                <w:szCs w:val="32"/>
                <w:u w:val="single"/>
                <w:lang w:val="da-DK"/>
              </w:rPr>
            </w:pPr>
            <w:r w:rsidRPr="006C3ED4">
              <w:rPr>
                <w:rFonts w:ascii="Calibri" w:hAnsi="Calibri" w:cs="Calibri"/>
                <w:i/>
                <w:i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945515</wp:posOffset>
                      </wp:positionH>
                      <wp:positionV relativeFrom="paragraph">
                        <wp:posOffset>25400</wp:posOffset>
                      </wp:positionV>
                      <wp:extent cx="1501140" cy="327660"/>
                      <wp:effectExtent l="5080" t="13970" r="8255" b="10795"/>
                      <wp:wrapNone/>
                      <wp:docPr id="3" name="Rectangle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3276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7F2A0553" id="Rectangle 321" o:spid="_x0000_s1026" style="position:absolute;margin-left:74.45pt;margin-top:2pt;width:118.2pt;height:25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" filled="f"/>
                  </w:pict>
                </mc:Fallback>
              </mc:AlternateContent>
            </w:r>
            <w:r w:rsidR="00271FC6" w:rsidRPr="006C3ED4">
              <w:rPr>
                <w:rFonts w:ascii="Calibri" w:hAnsi="Calibri" w:cs="Calibri"/>
                <w:i/>
                <w:iCs/>
                <w:sz w:val="32"/>
                <w:szCs w:val="32"/>
                <w:lang w:val="da-DK"/>
              </w:rPr>
              <w:t>Đề chính thức</w:t>
            </w:r>
          </w:p>
          <w:p w:rsidR="00C9199C" w:rsidRPr="00C9199C" w:rsidRDefault="00C9199C" w:rsidP="00C9199C">
            <w:pPr>
              <w:spacing w:line="276" w:lineRule="auto"/>
              <w:jc w:val="center"/>
              <w:rPr>
                <w:b/>
                <w:i/>
                <w:sz w:val="30"/>
                <w:szCs w:val="26"/>
                <w:lang w:val="da-DK"/>
              </w:rPr>
            </w:pPr>
            <w:r w:rsidRPr="00C9199C">
              <w:rPr>
                <w:b/>
                <w:i/>
                <w:sz w:val="30"/>
                <w:szCs w:val="26"/>
                <w:lang w:val="da-DK"/>
              </w:rPr>
              <w:t>Dành cho Chuyên Lý</w:t>
            </w:r>
          </w:p>
          <w:p w:rsidR="00271FC6" w:rsidRPr="000230B0" w:rsidRDefault="00271FC6" w:rsidP="00015713">
            <w:pPr>
              <w:spacing w:before="240"/>
              <w:jc w:val="center"/>
              <w:rPr>
                <w:b/>
                <w:bCs/>
                <w:i/>
                <w:sz w:val="26"/>
                <w:szCs w:val="26"/>
                <w:lang w:val="da-DK"/>
              </w:rPr>
            </w:pPr>
          </w:p>
        </w:tc>
      </w:tr>
    </w:tbl>
    <w:p w:rsidR="00572B30" w:rsidRDefault="00572B30" w:rsidP="00A63CBF">
      <w:pPr>
        <w:spacing w:line="300" w:lineRule="auto"/>
        <w:ind w:left="284" w:hanging="284"/>
        <w:jc w:val="both"/>
        <w:rPr>
          <w:i/>
          <w:sz w:val="26"/>
          <w:szCs w:val="26"/>
          <w:lang w:val="da-DK"/>
        </w:rPr>
      </w:pPr>
      <w:r w:rsidRPr="00026489">
        <w:rPr>
          <w:i/>
          <w:sz w:val="26"/>
          <w:szCs w:val="26"/>
          <w:lang w:val="da-DK"/>
        </w:rPr>
        <w:t xml:space="preserve">Cho biết hằng số hấp dẫn: </w:t>
      </w:r>
      <m:oMath>
        <m:r>
          <w:rPr>
            <w:rFonts w:ascii="Cambria Math" w:hAnsi="Cambria Math"/>
            <w:sz w:val="26"/>
            <w:szCs w:val="26"/>
            <w:lang w:val="da-DK"/>
          </w:rPr>
          <m:t>G=6,67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da-DK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da-DK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da-DK"/>
              </w:rPr>
              <m:t>-11</m:t>
            </m:r>
          </m:sup>
        </m:sSup>
        <m:r>
          <w:rPr>
            <w:rFonts w:ascii="Cambria Math" w:hAnsi="Cambria Math"/>
            <w:sz w:val="26"/>
            <w:szCs w:val="26"/>
            <w:lang w:val="da-DK"/>
          </w:rPr>
          <m:t xml:space="preserve"> N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da-DK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da-DK"/>
              </w:rPr>
              <m:t>m</m:t>
            </m:r>
          </m:e>
          <m:sup>
            <m:r>
              <w:rPr>
                <w:rFonts w:ascii="Cambria Math" w:hAnsi="Cambria Math"/>
                <w:sz w:val="26"/>
                <w:szCs w:val="26"/>
                <w:lang w:val="da-DK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da-DK"/>
          </w:rPr>
          <m:t>/k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da-DK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da-DK"/>
              </w:rPr>
              <m:t>g</m:t>
            </m:r>
          </m:e>
          <m:sup>
            <m:r>
              <w:rPr>
                <w:rFonts w:ascii="Cambria Math" w:hAnsi="Cambria Math"/>
                <w:sz w:val="26"/>
                <w:szCs w:val="26"/>
                <w:lang w:val="da-DK"/>
              </w:rPr>
              <m:t>2</m:t>
            </m:r>
          </m:sup>
        </m:sSup>
      </m:oMath>
      <w:r w:rsidRPr="00026489">
        <w:rPr>
          <w:i/>
          <w:sz w:val="26"/>
          <w:szCs w:val="26"/>
          <w:lang w:val="da-DK"/>
        </w:rPr>
        <w:t>.</w:t>
      </w:r>
    </w:p>
    <w:p w:rsidR="006748BB" w:rsidRPr="00CA5A8E" w:rsidRDefault="006748BB" w:rsidP="00A63CBF">
      <w:pPr>
        <w:spacing w:line="300" w:lineRule="auto"/>
        <w:ind w:left="284" w:hanging="284"/>
        <w:jc w:val="both"/>
        <w:rPr>
          <w:lang w:val="da-DK"/>
        </w:rPr>
      </w:pPr>
      <w:r w:rsidRPr="00CA5A8E">
        <w:rPr>
          <w:b/>
          <w:u w:val="single"/>
          <w:lang w:val="da-DK"/>
        </w:rPr>
        <w:t>Câu 1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 xml:space="preserve">(2,0 điểm) </w:t>
      </w:r>
      <w:r w:rsidR="00A53AFF">
        <w:rPr>
          <w:i/>
          <w:lang w:val="da-DK"/>
        </w:rPr>
        <w:tab/>
      </w:r>
      <w:r w:rsidRPr="00CA5A8E">
        <w:rPr>
          <w:lang w:val="da-DK"/>
        </w:rPr>
        <w:t>Phát biểu và viết biểu thức định luật II Newton.</w:t>
      </w:r>
    </w:p>
    <w:p w:rsidR="006748BB" w:rsidRPr="00CA5A8E" w:rsidRDefault="006748BB" w:rsidP="00A63CBF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>Câu 2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 xml:space="preserve">(1,0 điểm) </w:t>
      </w:r>
    </w:p>
    <w:p w:rsidR="006748BB" w:rsidRPr="00CA5A8E" w:rsidRDefault="006748BB" w:rsidP="00A63CBF">
      <w:pPr>
        <w:spacing w:line="300" w:lineRule="auto"/>
        <w:jc w:val="both"/>
        <w:rPr>
          <w:lang w:val="da-DK"/>
        </w:rPr>
      </w:pPr>
      <w:r w:rsidRPr="00CA5A8E">
        <w:rPr>
          <w:noProof/>
        </w:rPr>
        <w:drawing>
          <wp:anchor distT="0" distB="0" distL="114300" distR="114300" simplePos="0" relativeHeight="251662848" behindDoc="0" locked="0" layoutInCell="1" allowOverlap="1" wp14:anchorId="27EA297E" wp14:editId="5D468231">
            <wp:simplePos x="0" y="0"/>
            <wp:positionH relativeFrom="margin">
              <wp:posOffset>5143500</wp:posOffset>
            </wp:positionH>
            <wp:positionV relativeFrom="paragraph">
              <wp:posOffset>257810</wp:posOffset>
            </wp:positionV>
            <wp:extent cx="1285875" cy="1285875"/>
            <wp:effectExtent l="0" t="0" r="9525" b="9525"/>
            <wp:wrapSquare wrapText="bothSides"/>
            <wp:docPr id="22" name="Picture 22" descr="Hình ảnh có li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ình ảnh có liên qua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5A8E">
        <w:rPr>
          <w:lang w:val="da-DK"/>
        </w:rPr>
        <w:tab/>
        <w:t xml:space="preserve">Gọi M và R lần lượt là khối lượng và bán kính của Trái đất. Em hãy viết biểu thức tính gia tốc rơi tự do ở độ cao h và ở mặt đất. </w:t>
      </w:r>
    </w:p>
    <w:p w:rsidR="006748BB" w:rsidRPr="00CA5A8E" w:rsidRDefault="006748BB" w:rsidP="00A63CBF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>Câu 3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 xml:space="preserve">(1,0 điểm) </w:t>
      </w:r>
    </w:p>
    <w:p w:rsidR="006748BB" w:rsidRPr="00CA5A8E" w:rsidRDefault="006748BB" w:rsidP="00A63CBF">
      <w:pPr>
        <w:shd w:val="clear" w:color="auto" w:fill="FFFFFF"/>
        <w:spacing w:line="300" w:lineRule="auto"/>
        <w:jc w:val="both"/>
      </w:pPr>
      <w:r w:rsidRPr="00CA5A8E">
        <w:rPr>
          <w:lang w:val="da-DK"/>
        </w:rPr>
        <w:tab/>
      </w:r>
      <w:r w:rsidRPr="00CA5A8E">
        <w:rPr>
          <w:color w:val="000000"/>
        </w:rPr>
        <w:t>L</w:t>
      </w:r>
      <w:r w:rsidRPr="00796CD0">
        <w:rPr>
          <w:color w:val="000000"/>
        </w:rPr>
        <w:t>úc 10</w:t>
      </w:r>
      <w:r>
        <w:rPr>
          <w:color w:val="000000"/>
        </w:rPr>
        <w:t xml:space="preserve"> giờ </w:t>
      </w:r>
      <w:r w:rsidRPr="00796CD0">
        <w:rPr>
          <w:color w:val="000000"/>
        </w:rPr>
        <w:t>45</w:t>
      </w:r>
      <w:r>
        <w:rPr>
          <w:color w:val="000000"/>
        </w:rPr>
        <w:t xml:space="preserve"> phút</w:t>
      </w:r>
      <w:r w:rsidRPr="00796CD0">
        <w:rPr>
          <w:color w:val="000000"/>
        </w:rPr>
        <w:t xml:space="preserve"> ngày 30/11</w:t>
      </w:r>
      <w:r w:rsidRPr="00CA5A8E">
        <w:rPr>
          <w:color w:val="000000"/>
        </w:rPr>
        <w:t>/2016</w:t>
      </w:r>
      <w:r w:rsidRPr="00796CD0">
        <w:rPr>
          <w:color w:val="000000"/>
        </w:rPr>
        <w:t xml:space="preserve">, </w:t>
      </w:r>
      <w:r w:rsidRPr="00CA5A8E">
        <w:rPr>
          <w:color w:val="000000"/>
        </w:rPr>
        <w:t xml:space="preserve">đội tuyển bóng đá </w:t>
      </w:r>
      <w:r w:rsidRPr="00796CD0">
        <w:rPr>
          <w:color w:val="000000"/>
        </w:rPr>
        <w:t xml:space="preserve">Việt Nam khởi hành từ TP </w:t>
      </w:r>
      <w:r w:rsidRPr="00CA5A8E">
        <w:rPr>
          <w:color w:val="000000"/>
        </w:rPr>
        <w:t>Hồ Chí Minh</w:t>
      </w:r>
      <w:r w:rsidRPr="00796CD0">
        <w:rPr>
          <w:color w:val="000000"/>
        </w:rPr>
        <w:t xml:space="preserve"> tới Jakarta (Indonesia) để chuẩn bị cho trận bán kết lượt đi AFF Cup 2016. </w:t>
      </w:r>
      <w:r w:rsidRPr="00CA5A8E">
        <w:rPr>
          <w:color w:val="000000"/>
        </w:rPr>
        <w:t xml:space="preserve">Các cầu thủ ai cũng dùng gối </w:t>
      </w:r>
      <w:r w:rsidR="00D70FE5">
        <w:rPr>
          <w:color w:val="000000"/>
        </w:rPr>
        <w:t>kê</w:t>
      </w:r>
      <w:r w:rsidRPr="00CA5A8E">
        <w:rPr>
          <w:color w:val="000000"/>
        </w:rPr>
        <w:t xml:space="preserve"> cổ khi ngồi trên máy bay. Em hãy giải thích tác dụng của nó.</w:t>
      </w:r>
    </w:p>
    <w:p w:rsidR="009C1634" w:rsidRPr="006748BB" w:rsidRDefault="009C1634" w:rsidP="00A63CBF">
      <w:pPr>
        <w:spacing w:line="300" w:lineRule="auto"/>
        <w:ind w:left="284" w:hanging="284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 xml:space="preserve">Câu </w:t>
      </w:r>
      <w:r w:rsidR="007823F5" w:rsidRPr="006748BB">
        <w:rPr>
          <w:b/>
          <w:u w:val="single"/>
          <w:lang w:val="da-DK"/>
        </w:rPr>
        <w:t>4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>(</w:t>
      </w:r>
      <w:r w:rsidR="00BF1445" w:rsidRPr="006748BB">
        <w:rPr>
          <w:i/>
          <w:lang w:val="da-DK"/>
        </w:rPr>
        <w:t>2,0</w:t>
      </w:r>
      <w:r w:rsidRPr="006748BB">
        <w:rPr>
          <w:i/>
          <w:lang w:val="da-DK"/>
        </w:rPr>
        <w:t xml:space="preserve"> điểm) </w:t>
      </w:r>
    </w:p>
    <w:p w:rsidR="00A53AFF" w:rsidRPr="00026489" w:rsidRDefault="000F73FC" w:rsidP="00A63CBF">
      <w:pPr>
        <w:spacing w:line="300" w:lineRule="auto"/>
        <w:ind w:left="284" w:hanging="284"/>
        <w:jc w:val="both"/>
        <w:rPr>
          <w:i/>
          <w:sz w:val="26"/>
          <w:szCs w:val="26"/>
          <w:lang w:val="da-DK"/>
        </w:rPr>
      </w:pPr>
      <w:r w:rsidRPr="006748BB">
        <w:rPr>
          <w:lang w:val="da-DK"/>
        </w:rPr>
        <w:t xml:space="preserve">Một vệ tinh nhân tạo có khối lượng </w:t>
      </w:r>
      <w:r w:rsidRPr="006748BB">
        <w:rPr>
          <w:b/>
          <w:lang w:val="da-DK"/>
        </w:rPr>
        <w:t>m</w:t>
      </w:r>
      <w:r w:rsidRPr="006748BB">
        <w:rPr>
          <w:lang w:val="da-DK"/>
        </w:rPr>
        <w:t xml:space="preserve"> chuyển động tròn đều </w:t>
      </w:r>
      <w:r w:rsidR="00FE245C" w:rsidRPr="006748BB">
        <w:rPr>
          <w:lang w:val="da-DK"/>
        </w:rPr>
        <w:t xml:space="preserve">với vận tốc </w:t>
      </w:r>
      <w:r w:rsidR="00FE245C" w:rsidRPr="006748BB">
        <w:rPr>
          <w:b/>
          <w:lang w:val="da-DK"/>
        </w:rPr>
        <w:t>v</w:t>
      </w:r>
      <w:r w:rsidR="00FE245C" w:rsidRPr="006748BB">
        <w:rPr>
          <w:lang w:val="da-DK"/>
        </w:rPr>
        <w:t xml:space="preserve"> </w:t>
      </w:r>
      <w:r w:rsidRPr="006748BB">
        <w:rPr>
          <w:lang w:val="da-DK"/>
        </w:rPr>
        <w:t xml:space="preserve">ở độ cao </w:t>
      </w:r>
      <w:r w:rsidRPr="006748BB">
        <w:rPr>
          <w:b/>
          <w:lang w:val="da-DK"/>
        </w:rPr>
        <w:t>h</w:t>
      </w:r>
      <w:r w:rsidRPr="006748BB">
        <w:rPr>
          <w:lang w:val="da-DK"/>
        </w:rPr>
        <w:t xml:space="preserve"> quanh Trái Đất.</w:t>
      </w:r>
      <w:r w:rsidR="00667759" w:rsidRPr="006748BB">
        <w:rPr>
          <w:lang w:val="da-DK"/>
        </w:rPr>
        <w:t xml:space="preserve"> Gọi </w:t>
      </w:r>
      <w:r w:rsidR="00667759" w:rsidRPr="006748BB">
        <w:rPr>
          <w:b/>
          <w:lang w:val="da-DK"/>
        </w:rPr>
        <w:t>M</w:t>
      </w:r>
      <w:r w:rsidR="00667759" w:rsidRPr="006748BB">
        <w:rPr>
          <w:lang w:val="da-DK"/>
        </w:rPr>
        <w:t xml:space="preserve"> và </w:t>
      </w:r>
      <w:r w:rsidR="00667759" w:rsidRPr="006748BB">
        <w:rPr>
          <w:b/>
          <w:lang w:val="da-DK"/>
        </w:rPr>
        <w:t>R</w:t>
      </w:r>
      <w:r w:rsidR="00667759" w:rsidRPr="006748BB">
        <w:rPr>
          <w:lang w:val="da-DK"/>
        </w:rPr>
        <w:t xml:space="preserve"> lần lượt là khối lượng và bán kính của Trái đất. Tính vận tốc </w:t>
      </w:r>
      <w:r w:rsidR="00667759" w:rsidRPr="006748BB">
        <w:rPr>
          <w:b/>
          <w:lang w:val="da-DK"/>
        </w:rPr>
        <w:t>v</w:t>
      </w:r>
      <w:r w:rsidR="00667759" w:rsidRPr="006748BB">
        <w:rPr>
          <w:lang w:val="da-DK"/>
        </w:rPr>
        <w:t xml:space="preserve"> của vệ tinh theo </w:t>
      </w:r>
      <w:r w:rsidR="00667759" w:rsidRPr="006748BB">
        <w:rPr>
          <w:b/>
          <w:lang w:val="da-DK"/>
        </w:rPr>
        <w:t>G</w:t>
      </w:r>
      <w:r w:rsidR="00667759" w:rsidRPr="006748BB">
        <w:rPr>
          <w:lang w:val="da-DK"/>
        </w:rPr>
        <w:t xml:space="preserve">, </w:t>
      </w:r>
      <w:r w:rsidR="00667759" w:rsidRPr="006748BB">
        <w:rPr>
          <w:b/>
          <w:lang w:val="da-DK"/>
        </w:rPr>
        <w:t>M</w:t>
      </w:r>
      <w:r w:rsidR="00667759" w:rsidRPr="006748BB">
        <w:rPr>
          <w:lang w:val="da-DK"/>
        </w:rPr>
        <w:t xml:space="preserve">, </w:t>
      </w:r>
      <w:r w:rsidR="00667759" w:rsidRPr="006748BB">
        <w:rPr>
          <w:b/>
          <w:lang w:val="da-DK"/>
        </w:rPr>
        <w:t>R</w:t>
      </w:r>
      <w:r w:rsidR="00667759" w:rsidRPr="006748BB">
        <w:rPr>
          <w:lang w:val="da-DK"/>
        </w:rPr>
        <w:t xml:space="preserve"> và </w:t>
      </w:r>
      <w:r w:rsidR="00667759" w:rsidRPr="006748BB">
        <w:rPr>
          <w:b/>
          <w:lang w:val="da-DK"/>
        </w:rPr>
        <w:t>h</w:t>
      </w:r>
      <w:r w:rsidR="00667759" w:rsidRPr="006748BB">
        <w:rPr>
          <w:lang w:val="da-DK"/>
        </w:rPr>
        <w:t xml:space="preserve">. </w:t>
      </w:r>
      <w:bookmarkStart w:id="0" w:name="_GoBack"/>
      <w:bookmarkEnd w:id="0"/>
    </w:p>
    <w:p w:rsidR="000F73FC" w:rsidRPr="006748BB" w:rsidRDefault="00667759" w:rsidP="00A63CBF">
      <w:pPr>
        <w:spacing w:line="300" w:lineRule="auto"/>
        <w:ind w:left="284" w:firstLine="436"/>
        <w:jc w:val="both"/>
        <w:rPr>
          <w:lang w:val="da-DK"/>
        </w:rPr>
      </w:pPr>
      <w:r w:rsidRPr="006748BB">
        <w:rPr>
          <w:lang w:val="da-DK"/>
        </w:rPr>
        <w:t>Từ đó cho biết khi vệ tinh đó bay ở quỹ đạo có h càng lớn thì vận tốc v sẽ như thế nào ?</w:t>
      </w:r>
    </w:p>
    <w:p w:rsidR="008226DC" w:rsidRPr="006748BB" w:rsidRDefault="008226DC" w:rsidP="00A63CBF">
      <w:pPr>
        <w:spacing w:line="300" w:lineRule="auto"/>
        <w:ind w:left="284" w:hanging="284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>Câu 5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 xml:space="preserve">(2,0 điểm) </w:t>
      </w:r>
    </w:p>
    <w:p w:rsidR="008226DC" w:rsidRPr="006748BB" w:rsidRDefault="008226DC" w:rsidP="00A63CBF">
      <w:pPr>
        <w:spacing w:line="300" w:lineRule="auto"/>
        <w:ind w:firstLine="720"/>
        <w:jc w:val="both"/>
      </w:pPr>
      <w:r w:rsidRPr="006748BB">
        <w:t xml:space="preserve">Một vật đặt trên mặt phẳng nghiêng, có góc nghiêng </w:t>
      </w:r>
      <w:r w:rsidRPr="006748BB">
        <w:sym w:font="Symbol" w:char="F061"/>
      </w:r>
      <w:r w:rsidRPr="006748BB">
        <w:t xml:space="preserve"> được truyền một vận tốc ban đầu song song với mặt phẳng nghiêng và có độ lớ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6748BB">
        <w:t xml:space="preserve"> = 2 m/s từ dưới chân dốc nghiêng để vật đi lên mặt phẳng nghiêng. Hệ số ma sát giữa vật với mặt phẳng nghiêng là </w:t>
      </w:r>
      <w:r w:rsidRPr="006748BB">
        <w:sym w:font="Symbol" w:char="F06D"/>
      </w:r>
      <w:r w:rsidRPr="006748BB">
        <w:t xml:space="preserve"> = </w:t>
      </w:r>
      <w:r w:rsidR="00223D96" w:rsidRPr="00CA5A8E">
        <w:t>0,</w:t>
      </w:r>
      <w:r w:rsidR="00223D96">
        <w:t>64</w:t>
      </w:r>
      <w:r w:rsidRPr="006748BB">
        <w:t>. Lấy g = 10 m/s</w:t>
      </w:r>
      <w:r w:rsidRPr="006748BB">
        <w:rPr>
          <w:vertAlign w:val="superscript"/>
        </w:rPr>
        <w:t>2</w:t>
      </w:r>
      <w:r w:rsidRPr="006748BB">
        <w:t>. Chọn chiều dương cùng chiều chuyển động.</w:t>
      </w:r>
    </w:p>
    <w:p w:rsidR="008226DC" w:rsidRPr="006748BB" w:rsidRDefault="008226DC" w:rsidP="00A63CBF">
      <w:pPr>
        <w:tabs>
          <w:tab w:val="left" w:pos="284"/>
        </w:tabs>
        <w:spacing w:line="300" w:lineRule="auto"/>
        <w:ind w:left="284" w:hanging="284"/>
        <w:jc w:val="both"/>
      </w:pPr>
      <w:r w:rsidRPr="006748BB">
        <w:tab/>
      </w:r>
      <w:r w:rsidRPr="006748BB">
        <w:tab/>
        <w:t xml:space="preserve">a) Cho </w:t>
      </w:r>
      <w:r w:rsidRPr="006748BB">
        <w:sym w:font="Symbol" w:char="F061"/>
      </w:r>
      <w:r w:rsidRPr="006748BB">
        <w:t xml:space="preserve"> = 30</w:t>
      </w:r>
      <w:r w:rsidRPr="006748BB">
        <w:rPr>
          <w:vertAlign w:val="superscript"/>
        </w:rPr>
        <w:t>o</w:t>
      </w:r>
      <w:r w:rsidRPr="006748BB">
        <w:t>. Tính gia tốc của vật.</w:t>
      </w:r>
    </w:p>
    <w:p w:rsidR="008226DC" w:rsidRDefault="008226DC" w:rsidP="00A63CBF">
      <w:pPr>
        <w:tabs>
          <w:tab w:val="left" w:pos="284"/>
        </w:tabs>
        <w:spacing w:line="300" w:lineRule="auto"/>
        <w:ind w:left="284" w:hanging="284"/>
        <w:jc w:val="both"/>
      </w:pPr>
      <w:r w:rsidRPr="006748BB">
        <w:tab/>
      </w:r>
      <w:r w:rsidRPr="006748BB">
        <w:tab/>
        <w:t xml:space="preserve">b) Tính quãng đường s mà vật đi được trên dốc theo </w:t>
      </w:r>
      <w:r w:rsidRPr="006748BB">
        <w:sym w:font="Symbol" w:char="F061"/>
      </w:r>
      <w:r w:rsidRPr="006748BB">
        <w:t xml:space="preserve">. Hỏi </w:t>
      </w:r>
      <w:r w:rsidRPr="006748BB">
        <w:sym w:font="Symbol" w:char="F061"/>
      </w:r>
      <w:r w:rsidRPr="006748BB">
        <w:t xml:space="preserve"> bằng bao nhiêu thì s nhỏ nhấ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6748BB">
        <w:t xml:space="preserve">. Tính giá trị nhỏ nhấ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Pr="006748BB">
        <w:t xml:space="preserve"> đó.</w:t>
      </w:r>
    </w:p>
    <w:p w:rsidR="008505CB" w:rsidRDefault="008505CB" w:rsidP="00A63CBF">
      <w:pPr>
        <w:autoSpaceDE w:val="0"/>
        <w:autoSpaceDN w:val="0"/>
        <w:adjustRightInd w:val="0"/>
        <w:spacing w:line="300" w:lineRule="auto"/>
        <w:ind w:left="720"/>
        <w:jc w:val="both"/>
        <w:rPr>
          <w:lang w:val="it-IT"/>
        </w:rPr>
      </w:pPr>
      <w:r>
        <w:rPr>
          <w:lang w:val="it-IT"/>
        </w:rPr>
        <w:t xml:space="preserve">(Dùng bất đẳng thức BCS: </w:t>
      </w:r>
      <w:r>
        <w:rPr>
          <w:position w:val="-12"/>
          <w:lang w:val="it-IT"/>
        </w:rPr>
        <w:object w:dxaOrig="301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23.25pt" o:ole="">
            <v:imagedata r:id="rId10" o:title=""/>
          </v:shape>
          <o:OLEObject Type="Embed" ProgID="Equation.DSMT4" ShapeID="_x0000_i1025" DrawAspect="Content" ObjectID="_1542517519" r:id="rId11"/>
        </w:object>
      </w:r>
      <w:r>
        <w:rPr>
          <w:lang w:val="it-IT"/>
        </w:rPr>
        <w:t xml:space="preserve">. Dấu “=” xảy ra khi </w:t>
      </w:r>
      <w:r>
        <w:rPr>
          <w:position w:val="-28"/>
          <w:lang w:val="it-IT"/>
        </w:rPr>
        <w:object w:dxaOrig="680" w:dyaOrig="660">
          <v:shape id="_x0000_i1026" type="#_x0000_t75" style="width:33.75pt;height:33pt" o:ole="">
            <v:imagedata r:id="rId12" o:title=""/>
          </v:shape>
          <o:OLEObject Type="Embed" ProgID="Equation.DSMT4" ShapeID="_x0000_i1026" DrawAspect="Content" ObjectID="_1542517520" r:id="rId13"/>
        </w:object>
      </w:r>
      <w:r>
        <w:rPr>
          <w:lang w:val="it-IT"/>
        </w:rPr>
        <w:t>)</w:t>
      </w:r>
    </w:p>
    <w:p w:rsidR="0094747B" w:rsidRPr="006748BB" w:rsidRDefault="00F65E49" w:rsidP="00A63CBF">
      <w:pPr>
        <w:spacing w:line="300" w:lineRule="auto"/>
        <w:jc w:val="both"/>
        <w:rPr>
          <w:i/>
          <w:lang w:val="da-DK"/>
        </w:rPr>
      </w:pPr>
      <w:r w:rsidRPr="006748BB"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74FD6D36" wp14:editId="3953A189">
                <wp:simplePos x="0" y="0"/>
                <wp:positionH relativeFrom="margin">
                  <wp:posOffset>4323080</wp:posOffset>
                </wp:positionH>
                <wp:positionV relativeFrom="margin">
                  <wp:posOffset>7570470</wp:posOffset>
                </wp:positionV>
                <wp:extent cx="2020570" cy="1430655"/>
                <wp:effectExtent l="0" t="0" r="0" b="0"/>
                <wp:wrapSquare wrapText="bothSides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0570" cy="1430655"/>
                          <a:chOff x="0" y="0"/>
                          <a:chExt cx="2020570" cy="1430655"/>
                        </a:xfrm>
                      </wpg:grpSpPr>
                      <wps:wsp>
                        <wps:cNvPr id="4" name="Text Box 1755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504825"/>
                            <a:ext cx="265775" cy="273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ounded Rectangle 1756"/>
                        <wps:cNvSpPr>
                          <a:spLocks noChangeArrowheads="1"/>
                        </wps:cNvSpPr>
                        <wps:spPr bwMode="auto">
                          <a:xfrm>
                            <a:off x="314325" y="733425"/>
                            <a:ext cx="1371600" cy="4571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blipFill dpi="0" rotWithShape="1">
                            <a:blip r:embed="rId14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Text Box 17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66750"/>
                            <a:ext cx="29337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666750"/>
                            <a:ext cx="2933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1759"/>
                        <wpg:cNvGrpSpPr>
                          <a:grpSpLocks/>
                        </wpg:cNvGrpSpPr>
                        <wpg:grpSpPr bwMode="auto">
                          <a:xfrm rot="5400000">
                            <a:off x="-209550" y="485775"/>
                            <a:ext cx="914400" cy="57150"/>
                            <a:chOff x="0" y="0"/>
                            <a:chExt cx="1379551" cy="53670"/>
                          </a:xfrm>
                        </wpg:grpSpPr>
                        <wps:wsp>
                          <wps:cNvPr id="9" name="Straight Connector 17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37160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Rectangle 1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951" y="7951"/>
                              <a:ext cx="1371600" cy="45719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1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0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Straight Connector 1795"/>
                        <wps:cNvCnPr>
                          <a:cxnSpLocks noChangeShapeType="1"/>
                        </wps:cNvCnPr>
                        <wps:spPr bwMode="auto">
                          <a:xfrm>
                            <a:off x="1685925" y="762000"/>
                            <a:ext cx="0" cy="264111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1789"/>
                        <wpg:cNvGrpSpPr>
                          <a:grpSpLocks/>
                        </wpg:cNvGrpSpPr>
                        <wpg:grpSpPr bwMode="auto">
                          <a:xfrm>
                            <a:off x="219075" y="676275"/>
                            <a:ext cx="149860" cy="149832"/>
                            <a:chOff x="0" y="0"/>
                            <a:chExt cx="149860" cy="149860"/>
                          </a:xfrm>
                        </wpg:grpSpPr>
                        <wps:wsp>
                          <wps:cNvPr id="14" name="Oval 1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0" y="55659"/>
                              <a:ext cx="45720" cy="45720"/>
                            </a:xfrm>
                            <a:prstGeom prst="ellipse">
                              <a:avLst/>
                            </a:prstGeom>
                            <a:solidFill>
                              <a:srgbClr val="2E75B6"/>
                            </a:solidFill>
                            <a:ln w="12700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" name="Oval 1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9860" cy="149860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6" name="Arc 1758"/>
                        <wps:cNvSpPr>
                          <a:spLocks/>
                        </wps:cNvSpPr>
                        <wps:spPr bwMode="auto">
                          <a:xfrm rot="5400000" flipV="1">
                            <a:off x="857250" y="561975"/>
                            <a:ext cx="166370" cy="198120"/>
                          </a:xfrm>
                          <a:custGeom>
                            <a:avLst/>
                            <a:gdLst>
                              <a:gd name="T0" fmla="*/ 391 w 166977"/>
                              <a:gd name="T1" fmla="*/ 89783 h 198782"/>
                              <a:gd name="T2" fmla="*/ 88353 w 166977"/>
                              <a:gd name="T3" fmla="*/ 169 h 198782"/>
                              <a:gd name="T4" fmla="*/ 166969 w 166977"/>
                              <a:gd name="T5" fmla="*/ 97959 h 1987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977" h="198782" stroke="0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  <a:lnTo>
                                  <a:pt x="83489" y="99391"/>
                                </a:lnTo>
                                <a:lnTo>
                                  <a:pt x="391" y="89783"/>
                                </a:lnTo>
                                <a:close/>
                              </a:path>
                              <a:path w="166977" h="198782" fill="none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Oval 1796"/>
                        <wps:cNvSpPr>
                          <a:spLocks noChangeArrowheads="1"/>
                        </wps:cNvSpPr>
                        <wps:spPr bwMode="auto">
                          <a:xfrm>
                            <a:off x="1581150" y="1009650"/>
                            <a:ext cx="189064" cy="189029"/>
                          </a:xfrm>
                          <a:prstGeom prst="ellipse">
                            <a:avLst/>
                          </a:prstGeom>
                          <a:blipFill dpi="0" rotWithShape="1">
                            <a:blip r:embed="rId15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Straight Connector 18"/>
                        <wps:cNvCnPr/>
                        <wps:spPr>
                          <a:xfrm rot="1800000" flipH="1">
                            <a:off x="209550" y="476250"/>
                            <a:ext cx="1084209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123950" y="504825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1000125"/>
                            <a:ext cx="2679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P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1162050"/>
                            <a:ext cx="1066800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4D41" w:rsidRPr="0038478C" w:rsidRDefault="00214D41" w:rsidP="00214D41">
                              <w:pPr>
                                <w:jc w:val="center"/>
                                <w:rPr>
                                  <w:b/>
                                  <w:i/>
                                  <w:vertAlign w:val="subscript"/>
                                </w:rPr>
                              </w:pPr>
                              <w:r w:rsidRPr="0038478C">
                                <w:rPr>
                                  <w:b/>
                                  <w:i/>
                                </w:rPr>
                                <w:t xml:space="preserve">Hình </w:t>
                              </w:r>
                              <w:r w:rsidR="00267A75"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1F1BA75" id="Group 1" o:spid="_x0000_s1026" style="position:absolute;left:0;text-align:left;margin-left:340.4pt;margin-top:596.1pt;width:159.1pt;height:112.65pt;z-index:251660800;mso-position-horizontal-relative:margin;mso-position-vertical-relative:margin" coordsize="20205,143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55" o:spid="_x0000_s1027" type="#_x0000_t202" style="position:absolute;left:6191;top:5048;width:2658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α</w:t>
                        </w:r>
                      </w:p>
                    </w:txbxContent>
                  </v:textbox>
                </v:shape>
                <v:roundrect id="Rounded Rectangle 1756" o:spid="_x0000_s1028" style="position:absolute;left:3143;top:7334;width:13716;height:45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IO0b0A&#10;AADaAAAADwAAAGRycy9kb3ducmV2LnhtbESPwQrCMBBE74L/EFbwpqmKUqpRRBDEi1S9eFuatS02&#10;m9JErX69EQSPw8y8YRar1lTiQY0rLSsYDSMQxJnVJecKzqftIAbhPLLGyjIpeJGD1bLbWWCi7ZNT&#10;ehx9LgKEXYIKCu/rREqXFWTQDW1NHLyrbQz6IJtc6gafAW4qOY6imTRYclgosKZNQdnteDcKYppd&#10;XJ3i+DBx9rC/tBy/U1aq32vXcxCeWv8P/9o7rWAK3yvhBs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BIO0b0AAADaAAAADwAAAAAAAAAAAAAAAACYAgAAZHJzL2Rvd25yZXYu&#10;eG1sUEsFBgAAAAAEAAQA9QAAAIIDAAAAAA==&#10;" strokecolor="#41719c">
                  <v:fill r:id="rId16" o:title="" recolor="t" rotate="t" type="tile"/>
                  <v:stroke joinstyle="miter"/>
                </v:roundrect>
                <v:shape id="Text Box 1762" o:spid="_x0000_s1029" type="#_x0000_t202" style="position:absolute;top:6667;width:2933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O</w:t>
                        </w:r>
                      </w:p>
                    </w:txbxContent>
                  </v:textbox>
                </v:shape>
                <v:shape id="Text Box 1763" o:spid="_x0000_s1030" type="#_x0000_t202" style="position:absolute;left:16573;top:6667;width:2934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/KP8UA&#10;AADaAAAADwAAAGRycy9kb3ducmV2LnhtbESPT2sCMRTE70K/Q3hCL0Wz9qBlNYoVWqS0Fv8gHh+b&#10;52Zx87IkUddv3wgFj8PM/IaZzFpbiwv5UDlWMOhnIIgLpysuFey2H703ECEia6wdk4IbBZhNnzoT&#10;zLW78poum1iKBOGQowITY5NLGQpDFkPfNcTJOzpvMSbpS6k9XhPc1vI1y4bSYsVpwWBDC0PFaXO2&#10;Ck7m6+U3+/x53w+XN7/ant3Bfx+Ueu628zGISG18hP/bS61gBP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b8o/xQAAANoAAAAPAAAAAAAAAAAAAAAAAJgCAABkcnMv&#10;ZG93bnJldi54bWxQSwUGAAAAAAQABAD1AAAAigMAAAAA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A</w:t>
                        </w:r>
                      </w:p>
                    </w:txbxContent>
                  </v:textbox>
                </v:shape>
                <v:group id="Group 1759" o:spid="_x0000_s1031" style="position:absolute;left:-2096;top:4857;width:9144;height:572;rotation:90" coordsize="13795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804MAAAADaAAAADwAAAGRycy9kb3ducmV2LnhtbERPu27CMBTdK/UfrFup&#10;SwUOHRANGESLIrGWh5rxKr7EEfF1sA0Jf18PSIxH571YDbYVN/KhcaxgMs5AEFdON1wrOOyL0QxE&#10;iMgaW8ek4E4BVsvXlwXm2vX8S7ddrEUK4ZCjAhNjl0sZKkMWw9h1xIk7OW8xJuhrqT32Kdy28jPL&#10;ptJiw6nBYEc/hqrz7moV8OU4Ky7t30dRVn6y/u6/zKaMSr2/Des5iEhDfIof7q1WkLamK+kGyOU/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hPzTgwAAAANoAAAAPAAAA&#10;AAAAAAAAAAAAAKoCAABkcnMvZG93bnJldi54bWxQSwUGAAAAAAQABAD6AAAAlwMAAAAA&#10;">
                  <v:line id="Straight Connector 1760" o:spid="_x0000_s1032" style="position:absolute;visibility:visible;mso-wrap-style:square" from="0,0" to="13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piocIAAADaAAAADwAAAGRycy9kb3ducmV2LnhtbESPQYvCMBSE78L+h/AW9qbpiohWo8iC&#10;UKgg1t2Dt0fzbIrNS2midv+9EQSPw8x8wyzXvW3EjTpfO1bwPUpAEJdO11wp+D1uhzMQPiBrbByT&#10;gn/ysF59DJaYanfnA92KUIkIYZ+iAhNCm0rpS0MW/ci1xNE7u85iiLKrpO7wHuG2keMkmUqLNccF&#10;gy39GCovxdUq2O3zNjObP5azIp/np2m2s81Eqa/PfrMAEagP7/CrnWkFc3heiTd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piocIAAADaAAAADwAAAAAAAAAAAAAA&#10;AAChAgAAZHJzL2Rvd25yZXYueG1sUEsFBgAAAAAEAAQA+QAAAJADAAAAAA==&#10;" strokecolor="#5b9bd5" strokeweight=".5pt">
                    <v:stroke joinstyle="miter"/>
                  </v:line>
                  <v:rect id="Rectangle 1761" o:spid="_x0000_s1033" style="position:absolute;left:79;top:79;width:1371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YvpsMA&#10;AADbAAAADwAAAGRycy9kb3ducmV2LnhtbESPQWvCQBCF70L/wzKFXkQ3rSASXaUUKl61Inobs2MS&#10;m50N2W0S/fWdg+BthvfmvW8Wq95VqqUmlJ4NvI8TUMSZtyXnBvY/36MZqBCRLVaeycCNAqyWL4MF&#10;ptZ3vKV2F3MlIRxSNFDEWKdah6wgh2Hsa2LRLr5xGGVtcm0b7CTcVfojSabaYcnSUGBNXwVlv7s/&#10;Z8C2m8nB8fWE/f021OfjetLptTFvr/3nHFSkPj7Nj+uNFXyhl19kAL3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4YvpsMAAADbAAAADwAAAAAAAAAAAAAAAACYAgAAZHJzL2Rv&#10;d25yZXYueG1sUEsFBgAAAAAEAAQA9QAAAIgDAAAAAA==&#10;" fillcolor="#5b9bd5" stroked="f" strokeweight="1pt">
                    <v:fill r:id="rId17" o:title="" type="pattern"/>
                  </v:rect>
                </v:group>
                <v:shape id="Text Box 1788" o:spid="_x0000_s1034" type="#_x0000_t202" style="position:absolute;left:2095;width:285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FqMIA&#10;AADbAAAADwAAAGRycy9kb3ducmV2LnhtbERPS2sCMRC+F/wPYQQvRbP2IGU1igoWkbbiA/E4bMbN&#10;4mayJFHXf98UCr3Nx/ecyay1tbiTD5VjBcNBBoK4cLriUsHxsOq/gwgRWWPtmBQ8KcBs2nmZYK7d&#10;g3d038dSpBAOOSowMTa5lKEwZDEMXEOcuIvzFmOCvpTa4yOF21q+Zd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ykWowgAAANsAAAAPAAAAAAAAAAAAAAAAAJgCAABkcnMvZG93&#10;bnJldi54bWxQSwUGAAAAAAQABAD1AAAAhwMAAAAA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C</w:t>
                        </w:r>
                      </w:p>
                    </w:txbxContent>
                  </v:textbox>
                </v:shape>
                <v:line id="Straight Connector 1795" o:spid="_x0000_s1035" style="position:absolute;visibility:visible;mso-wrap-style:square" from="16859,7620" to="16859,10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TAAMEAAADbAAAADwAAAGRycy9kb3ducmV2LnhtbERP22rCQBB9L/Qflin4VjemFyS6iqQI&#10;Fnyp9gPG7JgEs7Nxd3Pp33cFwbc5nOss16NpRE/O15YVzKYJCOLC6ppLBb/H7eschA/IGhvLpOCP&#10;PKxXz09LzLQd+If6QyhFDGGfoYIqhDaT0hcVGfRT2xJH7mydwRChK6V2OMRw08g0ST6lwZpjQ4Ut&#10;5RUVl0NnFOxnrmxy1vJtOHen67b9+Krfv5WavIybBYhAY3iI7+6djvNTuP0SD5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ZMAAwQAAANsAAAAPAAAAAAAAAAAAAAAA&#10;AKECAABkcnMvZG93bnJldi54bWxQSwUGAAAAAAQABAD5AAAAjwMAAAAA&#10;" strokecolor="#5b9bd5" strokeweight="1.5pt">
                  <v:stroke joinstyle="miter"/>
                </v:line>
                <v:group id="Group 1789" o:spid="_x0000_s1036" style="position:absolute;left:2190;top:6762;width:1499;height:1499" coordsize="149860,149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oval id="Oval 1790" o:spid="_x0000_s1037" style="position:absolute;left:55660;top:55659;width:45720;height:45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e9MAA&#10;AADbAAAADwAAAGRycy9kb3ducmV2LnhtbERPTWsCMRC9F/ofwhR6q9naWmQ1ShFEexKtB70Nybgb&#10;3EyWTVxXf70RBG/zeJ8znnauEi01wXpW8NnLQBBrbywXCrb/848hiBCRDVaeScGFAkwnry9jzI0/&#10;85raTSxECuGQo4IyxjqXMuiSHIaer4kTd/CNw5hgU0jT4DmFu0r2s+xHOrScGkqsaVaSPm5OTsFx&#10;Xn3JdikHV7sjjdrtV3bxp9T7W/c7AhGpi0/xw700af433H9JB8jJ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n0e9MAAAADbAAAADwAAAAAAAAAAAAAAAACYAgAAZHJzL2Rvd25y&#10;ZXYueG1sUEsFBgAAAAAEAAQA9QAAAIUDAAAAAA==&#10;" fillcolor="#2e75b6" strokecolor="#41719c" strokeweight="1pt">
                    <v:stroke joinstyle="miter"/>
                  </v:oval>
                  <v:oval id="Oval 1791" o:spid="_x0000_s1038" style="position:absolute;width:149860;height:1498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oJFcEA&#10;AADbAAAADwAAAGRycy9kb3ducmV2LnhtbERPTYvCMBC9L/gfwgheFk1XVpFqFBEWlL2sVkFvQzO2&#10;xWZSkqj1328Ewds83ufMFq2pxY2crywr+BokIIhzqysuFOyzn/4EhA/IGmvLpOBBHhbzzscMU23v&#10;vKXbLhQihrBPUUEZQpNK6fOSDPqBbYgjd7bOYIjQFVI7vMdwU8thkoylwYpjQ4kNrUrKL7urUcBJ&#10;833I5PHPrU/1hFbZ9XfTfirV67bLKYhAbXiLX+61jvNH8PwlH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aCRXBAAAA2wAAAA8AAAAAAAAAAAAAAAAAmAIAAGRycy9kb3du&#10;cmV2LnhtbFBLBQYAAAAABAAEAPUAAACGAwAAAAA=&#10;" filled="f" strokecolor="#41719c">
                    <v:stroke joinstyle="miter"/>
                  </v:oval>
                </v:group>
                <v:shape id="Arc 1758" o:spid="_x0000_s1039" style="position:absolute;left:8572;top:5619;width:1664;height:1981;rotation:-90;flip:y;visibility:visible;mso-wrap-style:square;v-text-anchor:middle" coordsize="166977,198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SvV8IA&#10;AADbAAAADwAAAGRycy9kb3ducmV2LnhtbERP32vCMBB+H/g/hBP2tqYOLKU2igjChMFYVfDxSM62&#10;2FxqE7XbX78MBnu7j+/nlavRduJOg28dK5glKQhi7UzLtYLDfvuSg/AB2WDnmBR8kYfVcvJUYmHc&#10;gz/pXoVaxBD2BSpoQugLKb1uyKJPXE8cubMbLIYIh1qaAR8x3HbyNU0zabHl2NBgT5uG9KW6WQXz&#10;b721O+2P+QH3p/d5nX1cNlelnqfjegEi0Bj+xX/uNxPnZ/D7Szx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hK9XwgAAANsAAAAPAAAAAAAAAAAAAAAAAJgCAABkcnMvZG93&#10;bnJldi54bWxQSwUGAAAAAAQABAD1AAAAhwMAAAAA&#10;" path="m391,89783nsc4727,36631,43571,-2942,88353,169v43683,3035,77986,45704,78616,97790l83489,99391,391,89783xem391,89783nfc4727,36631,43571,-2942,88353,169v43683,3035,77986,45704,78616,97790e" filled="f" strokecolor="#5b9bd5" strokeweight=".5pt">
                  <v:stroke joinstyle="miter"/>
                  <v:path arrowok="t" o:connecttype="custom" o:connectlocs="390,89484;88032,168;166362,97633" o:connectangles="0,0,0"/>
                </v:shape>
                <v:oval id="Oval 1796" o:spid="_x0000_s1040" style="position:absolute;left:15811;top:10096;width:1891;height:1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7oObwA&#10;AADbAAAADwAAAGRycy9kb3ducmV2LnhtbERP3QoBQRS+V95hOsodsyi0DCHKrZ+Su9POsbvsnNl2&#10;BsvTG6Xcna/v90zntSnEgyqXW1bQ60YgiBOrc04VHA+bzhiE88gaC8uk4EUO5rNmY4qxtk/e0WPv&#10;UxFC2MWoIPO+jKV0SUYGXdeWxIG72MqgD7BKpa7wGcJNIftRNJQGcw4NGZa0yii57e9GQbng97JP&#10;g3Wtz9eCT/6yXI2lUu1WvZiA8FT7v/jn3uowfwTfX8IBcvY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sXug5vAAAANsAAAAPAAAAAAAAAAAAAAAAAJgCAABkcnMvZG93bnJldi54&#10;bWxQSwUGAAAAAAQABAD1AAAAgQMAAAAA&#10;" strokecolor="#41719c">
                  <v:fill r:id="rId18" o:title="" recolor="t" rotate="t" type="tile"/>
                  <v:stroke joinstyle="miter"/>
                </v:oval>
                <v:line id="Straight Connector 18" o:spid="_x0000_s1041" style="position:absolute;rotation:-30;flip:x;visibility:visible;mso-wrap-style:square" from="2095,4762" to="1293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mjsYAAADbAAAADwAAAGRycy9kb3ducmV2LnhtbESPzW7CQAyE70i8w8pIvcEGDgWlLKjl&#10;T/RS1BSp4mZl3SQl642yC4S3rw+VuNma8czn+bJztbpSGyrPBsajBBRx7m3FhYHj13Y4AxUissXa&#10;Mxm4U4Dlot+bY2r9jT/pmsVCSQiHFA2UMTap1iEvyWEY+YZYtB/fOoyytoW2Ld4k3NV6kiTP2mHF&#10;0lBiQ6uS8nN2cQZ+N6fNdHeYZfb4sfPf4/X74W1yMuZp0L2+gIrUxYf5/3pvBV9g5RcZ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u5o7GAAAA2wAAAA8AAAAAAAAA&#10;AAAAAAAAoQIAAGRycy9kb3ducmV2LnhtbFBLBQYAAAAABAAEAPkAAACUAwAAAAA=&#10;" strokecolor="#5b9bd5 [3204]" strokeweight="1.5pt">
                  <v:stroke joinstyle="miter"/>
                </v:line>
                <v:shape id="Text Box 1788" o:spid="_x0000_s1042" type="#_x0000_t202" style="position:absolute;left:11239;top:5048;width:285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JrsMA&#10;AADbAAAADwAAAGRycy9kb3ducmV2LnhtbERPS2sCMRC+C/0PYYReimbtQexqFCu0SGktPhCPw2bc&#10;LG4mSxJ1/feNUPA2H99zJrPW1uJCPlSOFQz6GQjiwumKSwW77UdvBCJEZI21Y1JwowCz6VNngrl2&#10;V17TZRNLkUI45KjAxNjkUobCkMXQdw1x4o7OW4wJ+lJqj9cUbmv5mmVDabHi1GCwoYWh4rQ5WwUn&#10;8/Xym33+vO+Hy5tfbc/u4L8PSj132/kYRKQ2PsT/7qVO89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xJrsMAAADbAAAADwAAAAAAAAAAAAAAAACYAgAAZHJzL2Rv&#10;d25yZXYueG1sUEsFBgAAAAAEAAQA9QAAAIgDAAAAAA==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B</w:t>
                        </w:r>
                      </w:p>
                    </w:txbxContent>
                  </v:textbox>
                </v:shape>
                <v:shape id="Text Box 1763" o:spid="_x0000_s1043" type="#_x0000_t202" style="position:absolute;left:17526;top:10001;width:2679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oqjs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X3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6iqOwgAAANsAAAAPAAAAAAAAAAAAAAAAAJgCAABkcnMvZG93&#10;bnJldi54bWxQSwUGAAAAAAQABAD1AAAAhwMAAAAA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P</w:t>
                        </w:r>
                      </w:p>
                    </w:txbxContent>
                  </v:textbox>
                </v:shape>
                <v:shape id="Text Box 1788" o:spid="_x0000_s1044" type="#_x0000_t202" style="position:absolute;left:4476;top:11620;width:1066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214D41" w:rsidRPr="0038478C" w:rsidRDefault="00214D41" w:rsidP="00214D41">
                        <w:pPr>
                          <w:jc w:val="center"/>
                          <w:rPr>
                            <w:b/>
                            <w:i/>
                            <w:vertAlign w:val="subscript"/>
                          </w:rPr>
                        </w:pPr>
                        <w:r w:rsidRPr="0038478C">
                          <w:rPr>
                            <w:b/>
                            <w:i/>
                          </w:rPr>
                          <w:t xml:space="preserve">Hình </w:t>
                        </w:r>
                        <w:r w:rsidR="00267A75">
                          <w:rPr>
                            <w:b/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94747B" w:rsidRPr="006748BB">
        <w:rPr>
          <w:b/>
          <w:u w:val="single"/>
          <w:lang w:val="da-DK"/>
        </w:rPr>
        <w:t xml:space="preserve">Câu </w:t>
      </w:r>
      <w:r w:rsidR="00A63CBF">
        <w:rPr>
          <w:b/>
          <w:u w:val="single"/>
          <w:lang w:val="da-DK"/>
        </w:rPr>
        <w:t>6</w:t>
      </w:r>
      <w:r w:rsidR="0094747B" w:rsidRPr="006748BB">
        <w:rPr>
          <w:b/>
          <w:lang w:val="da-DK"/>
        </w:rPr>
        <w:t xml:space="preserve">: </w:t>
      </w:r>
      <w:r w:rsidR="0094747B" w:rsidRPr="006748BB">
        <w:rPr>
          <w:i/>
          <w:lang w:val="da-DK"/>
        </w:rPr>
        <w:t>(</w:t>
      </w:r>
      <w:r w:rsidR="00A63CBF">
        <w:rPr>
          <w:i/>
          <w:lang w:val="da-DK"/>
        </w:rPr>
        <w:t>2</w:t>
      </w:r>
      <w:r w:rsidR="0094747B" w:rsidRPr="006748BB">
        <w:rPr>
          <w:i/>
          <w:lang w:val="da-DK"/>
        </w:rPr>
        <w:t xml:space="preserve">,0 điểm) </w:t>
      </w:r>
    </w:p>
    <w:p w:rsidR="00214D41" w:rsidRPr="006748BB" w:rsidRDefault="002B778C" w:rsidP="00A63CBF">
      <w:pPr>
        <w:spacing w:line="300" w:lineRule="auto"/>
        <w:jc w:val="both"/>
      </w:pPr>
      <w:r w:rsidRPr="006748BB">
        <w:rPr>
          <w:noProof/>
          <w:lang w:val="da-DK"/>
        </w:rPr>
        <w:tab/>
      </w:r>
      <w:r w:rsidR="00214D41" w:rsidRPr="006748BB">
        <w:t xml:space="preserve">Thanh OA có trọng lượng không đáng kể, gắn vào tường tại O, đầu A treo vào vật nặng trọng lượng P = 20 N. Để giữ thanh nằm ngang, người ta dùng dây treo BC hợp với thanh OA góc </w:t>
      </w:r>
      <w:r w:rsidR="00214D41" w:rsidRPr="006748BB">
        <w:sym w:font="Symbol" w:char="F061"/>
      </w:r>
      <w:r w:rsidR="00214D41" w:rsidRPr="006748BB">
        <w:t xml:space="preserve"> = 30</w:t>
      </w:r>
      <w:r w:rsidR="00214D41" w:rsidRPr="006748BB">
        <w:rPr>
          <w:vertAlign w:val="superscript"/>
        </w:rPr>
        <w:t>o</w:t>
      </w:r>
      <w:r w:rsidR="00214D41" w:rsidRPr="006748BB">
        <w:t>. Biết OB = 2.BA (</w:t>
      </w:r>
      <w:r w:rsidR="00214D41" w:rsidRPr="006748BB">
        <w:rPr>
          <w:b/>
          <w:i/>
        </w:rPr>
        <w:t xml:space="preserve">Hình </w:t>
      </w:r>
      <w:r w:rsidR="00267A75" w:rsidRPr="006748BB">
        <w:rPr>
          <w:b/>
          <w:i/>
        </w:rPr>
        <w:t>1</w:t>
      </w:r>
      <w:r w:rsidR="00214D41" w:rsidRPr="006748BB">
        <w:t>). Tính lực căng dây và phản lực bản lề tác dụng lên thanh tại O.</w:t>
      </w:r>
    </w:p>
    <w:p w:rsidR="00C9199C" w:rsidRPr="006748BB" w:rsidRDefault="00C9199C" w:rsidP="00A63CBF">
      <w:pPr>
        <w:spacing w:line="300" w:lineRule="auto"/>
      </w:pPr>
    </w:p>
    <w:p w:rsidR="006748BB" w:rsidRDefault="006748BB" w:rsidP="00F77F02">
      <w:pPr>
        <w:tabs>
          <w:tab w:val="left" w:pos="284"/>
          <w:tab w:val="left" w:pos="2126"/>
          <w:tab w:val="left" w:pos="3969"/>
          <w:tab w:val="left" w:pos="5812"/>
        </w:tabs>
        <w:jc w:val="center"/>
        <w:rPr>
          <w:noProof/>
          <w:lang w:val="da-DK"/>
        </w:rPr>
      </w:pPr>
    </w:p>
    <w:p w:rsidR="00F77F02" w:rsidRDefault="00F77F02" w:rsidP="00F77F02">
      <w:pPr>
        <w:tabs>
          <w:tab w:val="left" w:pos="284"/>
          <w:tab w:val="left" w:pos="2126"/>
          <w:tab w:val="left" w:pos="3969"/>
          <w:tab w:val="left" w:pos="5812"/>
        </w:tabs>
        <w:jc w:val="center"/>
        <w:rPr>
          <w:noProof/>
          <w:lang w:val="da-DK"/>
        </w:rPr>
      </w:pPr>
    </w:p>
    <w:p w:rsidR="00F20201" w:rsidRPr="006748BB" w:rsidRDefault="002B778C" w:rsidP="00F77F02">
      <w:pPr>
        <w:tabs>
          <w:tab w:val="left" w:pos="284"/>
          <w:tab w:val="left" w:pos="2126"/>
          <w:tab w:val="left" w:pos="3969"/>
          <w:tab w:val="left" w:pos="5812"/>
        </w:tabs>
        <w:jc w:val="center"/>
        <w:rPr>
          <w:b/>
          <w:u w:val="single"/>
          <w:lang w:val="da-DK"/>
        </w:rPr>
      </w:pPr>
      <w:r w:rsidRPr="006748BB">
        <w:rPr>
          <w:noProof/>
          <w:lang w:val="da-DK"/>
        </w:rPr>
        <w:t>--- Hết đề ---</w:t>
      </w:r>
    </w:p>
    <w:sectPr w:rsidR="00F20201" w:rsidRPr="006748BB" w:rsidSect="00FD4248">
      <w:footerReference w:type="default" r:id="rId19"/>
      <w:pgSz w:w="11907" w:h="16840" w:code="9"/>
      <w:pgMar w:top="810" w:right="1017" w:bottom="540" w:left="900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48A9" w:rsidRDefault="006848A9">
      <w:r>
        <w:separator/>
      </w:r>
    </w:p>
  </w:endnote>
  <w:endnote w:type="continuationSeparator" w:id="0">
    <w:p w:rsidR="006848A9" w:rsidRDefault="006848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9EB" w:rsidRDefault="003D29EB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48A9" w:rsidRDefault="006848A9">
      <w:r>
        <w:separator/>
      </w:r>
    </w:p>
  </w:footnote>
  <w:footnote w:type="continuationSeparator" w:id="0">
    <w:p w:rsidR="006848A9" w:rsidRDefault="006848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159F4"/>
    <w:multiLevelType w:val="hybridMultilevel"/>
    <w:tmpl w:val="75FCC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86690"/>
    <w:multiLevelType w:val="hybridMultilevel"/>
    <w:tmpl w:val="7D742B9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4D67D3"/>
    <w:multiLevelType w:val="hybridMultilevel"/>
    <w:tmpl w:val="AEDA8322"/>
    <w:lvl w:ilvl="0" w:tplc="0409000F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3">
    <w:nsid w:val="09AA5DD1"/>
    <w:multiLevelType w:val="hybridMultilevel"/>
    <w:tmpl w:val="CBDA0C2A"/>
    <w:lvl w:ilvl="0" w:tplc="9E6037C2">
      <w:start w:val="1"/>
      <w:numFmt w:val="lowerLetter"/>
      <w:lvlText w:val="%1."/>
      <w:lvlJc w:val="left"/>
      <w:pPr>
        <w:ind w:left="356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281" w:hanging="360"/>
      </w:pPr>
    </w:lvl>
    <w:lvl w:ilvl="2" w:tplc="0409001B" w:tentative="1">
      <w:start w:val="1"/>
      <w:numFmt w:val="lowerRoman"/>
      <w:lvlText w:val="%3."/>
      <w:lvlJc w:val="right"/>
      <w:pPr>
        <w:ind w:left="5001" w:hanging="180"/>
      </w:pPr>
    </w:lvl>
    <w:lvl w:ilvl="3" w:tplc="0409000F" w:tentative="1">
      <w:start w:val="1"/>
      <w:numFmt w:val="decimal"/>
      <w:lvlText w:val="%4."/>
      <w:lvlJc w:val="left"/>
      <w:pPr>
        <w:ind w:left="5721" w:hanging="360"/>
      </w:pPr>
    </w:lvl>
    <w:lvl w:ilvl="4" w:tplc="04090019" w:tentative="1">
      <w:start w:val="1"/>
      <w:numFmt w:val="lowerLetter"/>
      <w:lvlText w:val="%5."/>
      <w:lvlJc w:val="left"/>
      <w:pPr>
        <w:ind w:left="6441" w:hanging="360"/>
      </w:pPr>
    </w:lvl>
    <w:lvl w:ilvl="5" w:tplc="0409001B" w:tentative="1">
      <w:start w:val="1"/>
      <w:numFmt w:val="lowerRoman"/>
      <w:lvlText w:val="%6."/>
      <w:lvlJc w:val="right"/>
      <w:pPr>
        <w:ind w:left="7161" w:hanging="180"/>
      </w:pPr>
    </w:lvl>
    <w:lvl w:ilvl="6" w:tplc="0409000F" w:tentative="1">
      <w:start w:val="1"/>
      <w:numFmt w:val="decimal"/>
      <w:lvlText w:val="%7."/>
      <w:lvlJc w:val="left"/>
      <w:pPr>
        <w:ind w:left="7881" w:hanging="360"/>
      </w:pPr>
    </w:lvl>
    <w:lvl w:ilvl="7" w:tplc="04090019" w:tentative="1">
      <w:start w:val="1"/>
      <w:numFmt w:val="lowerLetter"/>
      <w:lvlText w:val="%8."/>
      <w:lvlJc w:val="left"/>
      <w:pPr>
        <w:ind w:left="8601" w:hanging="360"/>
      </w:pPr>
    </w:lvl>
    <w:lvl w:ilvl="8" w:tplc="0409001B" w:tentative="1">
      <w:start w:val="1"/>
      <w:numFmt w:val="lowerRoman"/>
      <w:lvlText w:val="%9."/>
      <w:lvlJc w:val="right"/>
      <w:pPr>
        <w:ind w:left="9321" w:hanging="180"/>
      </w:pPr>
    </w:lvl>
  </w:abstractNum>
  <w:abstractNum w:abstractNumId="4">
    <w:nsid w:val="0EF80165"/>
    <w:multiLevelType w:val="hybridMultilevel"/>
    <w:tmpl w:val="EC725938"/>
    <w:lvl w:ilvl="0" w:tplc="2A42A5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FD7D0F"/>
    <w:multiLevelType w:val="hybridMultilevel"/>
    <w:tmpl w:val="41248F12"/>
    <w:lvl w:ilvl="0" w:tplc="6CC2A824">
      <w:start w:val="1"/>
      <w:numFmt w:val="lowerLetter"/>
      <w:lvlText w:val="%1."/>
      <w:lvlJc w:val="left"/>
      <w:pPr>
        <w:tabs>
          <w:tab w:val="num" w:pos="641"/>
        </w:tabs>
        <w:ind w:left="6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1"/>
        </w:tabs>
        <w:ind w:left="13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1"/>
        </w:tabs>
        <w:ind w:left="20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1"/>
        </w:tabs>
        <w:ind w:left="28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1"/>
        </w:tabs>
        <w:ind w:left="35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1"/>
        </w:tabs>
        <w:ind w:left="42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1"/>
        </w:tabs>
        <w:ind w:left="49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1"/>
        </w:tabs>
        <w:ind w:left="56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1"/>
        </w:tabs>
        <w:ind w:left="6401" w:hanging="180"/>
      </w:pPr>
    </w:lvl>
  </w:abstractNum>
  <w:abstractNum w:abstractNumId="6">
    <w:nsid w:val="1AF2733B"/>
    <w:multiLevelType w:val="hybridMultilevel"/>
    <w:tmpl w:val="1FFAFB58"/>
    <w:lvl w:ilvl="0" w:tplc="A510C758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7">
    <w:nsid w:val="1C34239A"/>
    <w:multiLevelType w:val="hybridMultilevel"/>
    <w:tmpl w:val="12C8F5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533F3C"/>
    <w:multiLevelType w:val="hybridMultilevel"/>
    <w:tmpl w:val="C5E0BB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2979A5"/>
    <w:multiLevelType w:val="hybridMultilevel"/>
    <w:tmpl w:val="F5125A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E04B4C"/>
    <w:multiLevelType w:val="hybridMultilevel"/>
    <w:tmpl w:val="D0722B9A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E50083"/>
    <w:multiLevelType w:val="hybridMultilevel"/>
    <w:tmpl w:val="591E3AC2"/>
    <w:lvl w:ilvl="0" w:tplc="D83E7D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0F2F41"/>
    <w:multiLevelType w:val="multilevel"/>
    <w:tmpl w:val="BD5C123E"/>
    <w:lvl w:ilvl="0">
      <w:start w:val="1"/>
      <w:numFmt w:val="decimal"/>
      <w:pStyle w:val="ThuanTNTimesNewRoman"/>
      <w:lvlText w:val="Caâu %1."/>
      <w:lvlJc w:val="left"/>
      <w:pPr>
        <w:tabs>
          <w:tab w:val="num" w:pos="648"/>
        </w:tabs>
        <w:ind w:left="648" w:hanging="648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9560D48"/>
    <w:multiLevelType w:val="hybridMultilevel"/>
    <w:tmpl w:val="E280E1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E232170"/>
    <w:multiLevelType w:val="multilevel"/>
    <w:tmpl w:val="A9FEF3E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1D4B8B"/>
    <w:multiLevelType w:val="hybridMultilevel"/>
    <w:tmpl w:val="9B2E9B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E7C4E55"/>
    <w:multiLevelType w:val="multilevel"/>
    <w:tmpl w:val="D0722B9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9473F3"/>
    <w:multiLevelType w:val="hybridMultilevel"/>
    <w:tmpl w:val="F36E591C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60955AF"/>
    <w:multiLevelType w:val="hybridMultilevel"/>
    <w:tmpl w:val="59D84EF0"/>
    <w:lvl w:ilvl="0" w:tplc="BC582838">
      <w:start w:val="1"/>
      <w:numFmt w:val="decimal"/>
      <w:lvlText w:val="Bài %1."/>
      <w:lvlJc w:val="left"/>
      <w:pPr>
        <w:tabs>
          <w:tab w:val="num" w:pos="1277"/>
        </w:tabs>
        <w:ind w:left="1277" w:hanging="737"/>
      </w:pPr>
      <w:rPr>
        <w:rFonts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9">
    <w:nsid w:val="56135138"/>
    <w:multiLevelType w:val="hybridMultilevel"/>
    <w:tmpl w:val="02B8C34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5C03B8"/>
    <w:multiLevelType w:val="hybridMultilevel"/>
    <w:tmpl w:val="6C2686F6"/>
    <w:lvl w:ilvl="0" w:tplc="14A458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E8311B6"/>
    <w:multiLevelType w:val="hybridMultilevel"/>
    <w:tmpl w:val="32B0E5BC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EF951B7"/>
    <w:multiLevelType w:val="hybridMultilevel"/>
    <w:tmpl w:val="3DB6FD54"/>
    <w:lvl w:ilvl="0" w:tplc="0409000F">
      <w:start w:val="1"/>
      <w:numFmt w:val="decimal"/>
      <w:lvlText w:val="%1."/>
      <w:lvlJc w:val="left"/>
      <w:pPr>
        <w:ind w:left="1008" w:hanging="360"/>
      </w:p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23">
    <w:nsid w:val="5F7D1507"/>
    <w:multiLevelType w:val="hybridMultilevel"/>
    <w:tmpl w:val="A9FEF3EC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B60075E"/>
    <w:multiLevelType w:val="hybridMultilevel"/>
    <w:tmpl w:val="90CC7822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D2D2CA0"/>
    <w:multiLevelType w:val="hybridMultilevel"/>
    <w:tmpl w:val="7266492A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902097C"/>
    <w:multiLevelType w:val="hybridMultilevel"/>
    <w:tmpl w:val="096CD230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A724883"/>
    <w:multiLevelType w:val="multilevel"/>
    <w:tmpl w:val="02B8C34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B6809AB"/>
    <w:multiLevelType w:val="hybridMultilevel"/>
    <w:tmpl w:val="016265AE"/>
    <w:lvl w:ilvl="0" w:tplc="B172D438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9">
    <w:nsid w:val="7D981197"/>
    <w:multiLevelType w:val="hybridMultilevel"/>
    <w:tmpl w:val="0C2A0EBA"/>
    <w:lvl w:ilvl="0" w:tplc="30046F88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0">
    <w:nsid w:val="7E014D0F"/>
    <w:multiLevelType w:val="hybridMultilevel"/>
    <w:tmpl w:val="59D84EF0"/>
    <w:lvl w:ilvl="0" w:tplc="BC582838">
      <w:start w:val="1"/>
      <w:numFmt w:val="decimal"/>
      <w:lvlText w:val="Bài %1."/>
      <w:lvlJc w:val="left"/>
      <w:pPr>
        <w:tabs>
          <w:tab w:val="num" w:pos="737"/>
        </w:tabs>
        <w:ind w:left="737" w:hanging="737"/>
      </w:pPr>
      <w:rPr>
        <w:rFonts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19"/>
  </w:num>
  <w:num w:numId="4">
    <w:abstractNumId w:val="27"/>
  </w:num>
  <w:num w:numId="5">
    <w:abstractNumId w:val="15"/>
  </w:num>
  <w:num w:numId="6">
    <w:abstractNumId w:val="1"/>
  </w:num>
  <w:num w:numId="7">
    <w:abstractNumId w:val="17"/>
  </w:num>
  <w:num w:numId="8">
    <w:abstractNumId w:val="26"/>
  </w:num>
  <w:num w:numId="9">
    <w:abstractNumId w:val="4"/>
  </w:num>
  <w:num w:numId="10">
    <w:abstractNumId w:val="18"/>
  </w:num>
  <w:num w:numId="11">
    <w:abstractNumId w:val="30"/>
  </w:num>
  <w:num w:numId="12">
    <w:abstractNumId w:val="28"/>
  </w:num>
  <w:num w:numId="13">
    <w:abstractNumId w:val="9"/>
  </w:num>
  <w:num w:numId="14">
    <w:abstractNumId w:val="23"/>
  </w:num>
  <w:num w:numId="15">
    <w:abstractNumId w:val="14"/>
  </w:num>
  <w:num w:numId="16">
    <w:abstractNumId w:val="24"/>
  </w:num>
  <w:num w:numId="17">
    <w:abstractNumId w:val="2"/>
  </w:num>
  <w:num w:numId="18">
    <w:abstractNumId w:val="5"/>
  </w:num>
  <w:num w:numId="19">
    <w:abstractNumId w:val="10"/>
  </w:num>
  <w:num w:numId="20">
    <w:abstractNumId w:val="25"/>
  </w:num>
  <w:num w:numId="21">
    <w:abstractNumId w:val="11"/>
  </w:num>
  <w:num w:numId="22">
    <w:abstractNumId w:val="16"/>
  </w:num>
  <w:num w:numId="23">
    <w:abstractNumId w:val="21"/>
  </w:num>
  <w:num w:numId="24">
    <w:abstractNumId w:val="8"/>
  </w:num>
  <w:num w:numId="25">
    <w:abstractNumId w:val="22"/>
  </w:num>
  <w:num w:numId="26">
    <w:abstractNumId w:val="3"/>
  </w:num>
  <w:num w:numId="27">
    <w:abstractNumId w:val="0"/>
  </w:num>
  <w:num w:numId="28">
    <w:abstractNumId w:val="13"/>
  </w:num>
  <w:num w:numId="29">
    <w:abstractNumId w:val="6"/>
  </w:num>
  <w:num w:numId="30">
    <w:abstractNumId w:val="20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100"/>
    <w:rsid w:val="00002756"/>
    <w:rsid w:val="00015713"/>
    <w:rsid w:val="000230B0"/>
    <w:rsid w:val="00026489"/>
    <w:rsid w:val="000356E0"/>
    <w:rsid w:val="00057976"/>
    <w:rsid w:val="000648B5"/>
    <w:rsid w:val="00092DE5"/>
    <w:rsid w:val="000B006F"/>
    <w:rsid w:val="000C5F59"/>
    <w:rsid w:val="000E0BE6"/>
    <w:rsid w:val="000F0E30"/>
    <w:rsid w:val="000F73FC"/>
    <w:rsid w:val="00120035"/>
    <w:rsid w:val="00121F3E"/>
    <w:rsid w:val="00125C82"/>
    <w:rsid w:val="001271DC"/>
    <w:rsid w:val="00132CBF"/>
    <w:rsid w:val="00137725"/>
    <w:rsid w:val="001416E3"/>
    <w:rsid w:val="001427F4"/>
    <w:rsid w:val="00146100"/>
    <w:rsid w:val="00151D67"/>
    <w:rsid w:val="001D397F"/>
    <w:rsid w:val="001E76EC"/>
    <w:rsid w:val="00201E0C"/>
    <w:rsid w:val="0020692C"/>
    <w:rsid w:val="00214D41"/>
    <w:rsid w:val="00223D96"/>
    <w:rsid w:val="00237210"/>
    <w:rsid w:val="00256896"/>
    <w:rsid w:val="002608E0"/>
    <w:rsid w:val="00267A75"/>
    <w:rsid w:val="00271FC6"/>
    <w:rsid w:val="00280B15"/>
    <w:rsid w:val="0029498C"/>
    <w:rsid w:val="002A3CFD"/>
    <w:rsid w:val="002A4508"/>
    <w:rsid w:val="002B778C"/>
    <w:rsid w:val="002E427C"/>
    <w:rsid w:val="002F4D7D"/>
    <w:rsid w:val="002F5B88"/>
    <w:rsid w:val="0033689B"/>
    <w:rsid w:val="00337EAC"/>
    <w:rsid w:val="0034005F"/>
    <w:rsid w:val="00343B3D"/>
    <w:rsid w:val="00357AD5"/>
    <w:rsid w:val="003713C5"/>
    <w:rsid w:val="0037413A"/>
    <w:rsid w:val="0037574A"/>
    <w:rsid w:val="003C6C61"/>
    <w:rsid w:val="003C71D8"/>
    <w:rsid w:val="003D29EB"/>
    <w:rsid w:val="003E28C1"/>
    <w:rsid w:val="003E5BEB"/>
    <w:rsid w:val="003F0E54"/>
    <w:rsid w:val="004051F5"/>
    <w:rsid w:val="00416205"/>
    <w:rsid w:val="00431D03"/>
    <w:rsid w:val="00437167"/>
    <w:rsid w:val="00466C5D"/>
    <w:rsid w:val="004A5B34"/>
    <w:rsid w:val="004D4184"/>
    <w:rsid w:val="004F3B42"/>
    <w:rsid w:val="004F457C"/>
    <w:rsid w:val="0053690A"/>
    <w:rsid w:val="00536BAC"/>
    <w:rsid w:val="00536FDC"/>
    <w:rsid w:val="0054483F"/>
    <w:rsid w:val="00555A49"/>
    <w:rsid w:val="00572B30"/>
    <w:rsid w:val="00591EA7"/>
    <w:rsid w:val="005A1FB1"/>
    <w:rsid w:val="005B2070"/>
    <w:rsid w:val="005C084D"/>
    <w:rsid w:val="005C58C1"/>
    <w:rsid w:val="005D0FB3"/>
    <w:rsid w:val="005D1F8F"/>
    <w:rsid w:val="005E085E"/>
    <w:rsid w:val="005F1F3B"/>
    <w:rsid w:val="0063424F"/>
    <w:rsid w:val="006358B1"/>
    <w:rsid w:val="00636F8B"/>
    <w:rsid w:val="00647072"/>
    <w:rsid w:val="00661756"/>
    <w:rsid w:val="006635F7"/>
    <w:rsid w:val="00667759"/>
    <w:rsid w:val="006748BB"/>
    <w:rsid w:val="006848A9"/>
    <w:rsid w:val="00696141"/>
    <w:rsid w:val="006B39AF"/>
    <w:rsid w:val="006C3ED4"/>
    <w:rsid w:val="006D04E7"/>
    <w:rsid w:val="006E31CA"/>
    <w:rsid w:val="006F0AB2"/>
    <w:rsid w:val="006F319D"/>
    <w:rsid w:val="00724255"/>
    <w:rsid w:val="007365FB"/>
    <w:rsid w:val="007444C9"/>
    <w:rsid w:val="007730CA"/>
    <w:rsid w:val="007823F5"/>
    <w:rsid w:val="00793CA0"/>
    <w:rsid w:val="007B3C57"/>
    <w:rsid w:val="007E28A4"/>
    <w:rsid w:val="007F18A0"/>
    <w:rsid w:val="008102D1"/>
    <w:rsid w:val="00813CC3"/>
    <w:rsid w:val="00820F86"/>
    <w:rsid w:val="008226DC"/>
    <w:rsid w:val="008227F1"/>
    <w:rsid w:val="008505CB"/>
    <w:rsid w:val="00852176"/>
    <w:rsid w:val="00863513"/>
    <w:rsid w:val="008855C9"/>
    <w:rsid w:val="00896741"/>
    <w:rsid w:val="008B1C95"/>
    <w:rsid w:val="008E0C20"/>
    <w:rsid w:val="00901608"/>
    <w:rsid w:val="009250EB"/>
    <w:rsid w:val="00930E69"/>
    <w:rsid w:val="0094747B"/>
    <w:rsid w:val="009661C3"/>
    <w:rsid w:val="00973C4F"/>
    <w:rsid w:val="00980B6B"/>
    <w:rsid w:val="009A330E"/>
    <w:rsid w:val="009C1634"/>
    <w:rsid w:val="009D3559"/>
    <w:rsid w:val="00A01F69"/>
    <w:rsid w:val="00A23F27"/>
    <w:rsid w:val="00A36004"/>
    <w:rsid w:val="00A5021A"/>
    <w:rsid w:val="00A53AFF"/>
    <w:rsid w:val="00A63CBF"/>
    <w:rsid w:val="00A716B9"/>
    <w:rsid w:val="00A73A6D"/>
    <w:rsid w:val="00A85729"/>
    <w:rsid w:val="00AA5E22"/>
    <w:rsid w:val="00B000BD"/>
    <w:rsid w:val="00B00CA9"/>
    <w:rsid w:val="00B1231A"/>
    <w:rsid w:val="00B46215"/>
    <w:rsid w:val="00B52FA6"/>
    <w:rsid w:val="00B5619E"/>
    <w:rsid w:val="00B6620E"/>
    <w:rsid w:val="00B90AA5"/>
    <w:rsid w:val="00B956AA"/>
    <w:rsid w:val="00BB527E"/>
    <w:rsid w:val="00BC6BCC"/>
    <w:rsid w:val="00BD6C8B"/>
    <w:rsid w:val="00BE4837"/>
    <w:rsid w:val="00BF0EDF"/>
    <w:rsid w:val="00BF1445"/>
    <w:rsid w:val="00C239F5"/>
    <w:rsid w:val="00C27AD5"/>
    <w:rsid w:val="00C33DE8"/>
    <w:rsid w:val="00C35328"/>
    <w:rsid w:val="00C6350A"/>
    <w:rsid w:val="00C90F21"/>
    <w:rsid w:val="00C9199C"/>
    <w:rsid w:val="00CC40E6"/>
    <w:rsid w:val="00CD0BCF"/>
    <w:rsid w:val="00CF60D7"/>
    <w:rsid w:val="00D25D13"/>
    <w:rsid w:val="00D4162D"/>
    <w:rsid w:val="00D70FE5"/>
    <w:rsid w:val="00D91D4F"/>
    <w:rsid w:val="00DA567C"/>
    <w:rsid w:val="00DA775F"/>
    <w:rsid w:val="00DB0ACF"/>
    <w:rsid w:val="00DC183E"/>
    <w:rsid w:val="00DC6520"/>
    <w:rsid w:val="00E25B24"/>
    <w:rsid w:val="00E56693"/>
    <w:rsid w:val="00E75356"/>
    <w:rsid w:val="00E963EC"/>
    <w:rsid w:val="00EA0118"/>
    <w:rsid w:val="00EA24C6"/>
    <w:rsid w:val="00EA383C"/>
    <w:rsid w:val="00EB60D6"/>
    <w:rsid w:val="00EC4446"/>
    <w:rsid w:val="00ED41B6"/>
    <w:rsid w:val="00F15FE7"/>
    <w:rsid w:val="00F20201"/>
    <w:rsid w:val="00F22DD5"/>
    <w:rsid w:val="00F27D22"/>
    <w:rsid w:val="00F302E5"/>
    <w:rsid w:val="00F325E7"/>
    <w:rsid w:val="00F34A24"/>
    <w:rsid w:val="00F40017"/>
    <w:rsid w:val="00F409A3"/>
    <w:rsid w:val="00F44339"/>
    <w:rsid w:val="00F477C5"/>
    <w:rsid w:val="00F531AD"/>
    <w:rsid w:val="00F53877"/>
    <w:rsid w:val="00F53A34"/>
    <w:rsid w:val="00F62C2E"/>
    <w:rsid w:val="00F64ADA"/>
    <w:rsid w:val="00F65E49"/>
    <w:rsid w:val="00F77F02"/>
    <w:rsid w:val="00F938B8"/>
    <w:rsid w:val="00FA1FC1"/>
    <w:rsid w:val="00FA7A1A"/>
    <w:rsid w:val="00FC71EB"/>
    <w:rsid w:val="00FD4248"/>
    <w:rsid w:val="00FE2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A1FB1"/>
    <w:rPr>
      <w:color w:val="808080"/>
    </w:rPr>
  </w:style>
  <w:style w:type="paragraph" w:styleId="BalloonText">
    <w:name w:val="Balloon Text"/>
    <w:basedOn w:val="Normal"/>
    <w:link w:val="BalloonTextChar"/>
    <w:rsid w:val="00A63C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3CB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A1FB1"/>
    <w:rPr>
      <w:color w:val="808080"/>
    </w:rPr>
  </w:style>
  <w:style w:type="paragraph" w:styleId="BalloonText">
    <w:name w:val="Balloon Text"/>
    <w:basedOn w:val="Normal"/>
    <w:link w:val="BalloonTextChar"/>
    <w:rsid w:val="00A63C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3C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jpe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gif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296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/>
  <LinksUpToDate>false</LinksUpToDate>
  <CharactersWithSpaces>1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subject/>
  <dc:creator>NHCH</dc:creator>
  <cp:keywords/>
  <cp:lastModifiedBy>Duong Cung</cp:lastModifiedBy>
  <cp:revision>59</cp:revision>
  <cp:lastPrinted>2003-06-05T18:01:00Z</cp:lastPrinted>
  <dcterms:created xsi:type="dcterms:W3CDTF">2016-11-26T07:50:00Z</dcterms:created>
  <dcterms:modified xsi:type="dcterms:W3CDTF">2016-12-06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